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DB0CC9" w:rsidP="00225D63">
      <w:pPr>
        <w:pStyle w:val="Default"/>
        <w:ind w:firstLine="420"/>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0B607A">
        <w:rPr>
          <w:rFonts w:hint="eastAsia"/>
          <w:sz w:val="21"/>
          <w:szCs w:val="21"/>
        </w:rPr>
        <w:t>[1]</w:t>
      </w:r>
      <w:r w:rsidR="009E3B77" w:rsidRPr="00B828E3">
        <w:rPr>
          <w:rFonts w:hint="eastAsia"/>
          <w:sz w:val="21"/>
          <w:szCs w:val="21"/>
        </w:rPr>
        <w:t>[2]</w:t>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w:t>
      </w:r>
      <w:r w:rsidR="009E3B77" w:rsidRPr="000A1258">
        <w:rPr>
          <w:rFonts w:hint="eastAsia"/>
          <w:sz w:val="21"/>
          <w:szCs w:val="21"/>
        </w:rPr>
        <w:lastRenderedPageBreak/>
        <w:t>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w:t>
      </w:r>
      <w:bookmarkStart w:id="0" w:name="_GoBack"/>
      <w:r w:rsidRPr="000A1258">
        <w:rPr>
          <w:rFonts w:hint="eastAsia"/>
          <w:sz w:val="21"/>
          <w:szCs w:val="21"/>
        </w:rPr>
        <w:t>已经作为情感分析领域的资源建设标准</w:t>
      </w:r>
      <w:r w:rsidR="00B828E3">
        <w:rPr>
          <w:rFonts w:hint="eastAsia"/>
          <w:sz w:val="21"/>
          <w:szCs w:val="21"/>
        </w:rPr>
        <w:t>。</w:t>
      </w:r>
      <w:bookmarkEnd w:id="0"/>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w:t>
      </w:r>
      <w:r w:rsidR="007718EF" w:rsidRPr="000A1258">
        <w:rPr>
          <w:rFonts w:hint="eastAsia"/>
          <w:sz w:val="21"/>
          <w:szCs w:val="21"/>
        </w:rPr>
        <w:lastRenderedPageBreak/>
        <w:t>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w:t>
      </w:r>
      <w:r w:rsidR="00B54C37" w:rsidRPr="00B54C37">
        <w:rPr>
          <w:rFonts w:hint="eastAsia"/>
          <w:sz w:val="21"/>
          <w:szCs w:val="21"/>
        </w:rPr>
        <w:lastRenderedPageBreak/>
        <w:t>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CC26AC"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1217894"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1217895"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1217896"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1217897"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1217898"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1217899"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1217900"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1217901"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1217902"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1217903"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1217904"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1217905"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1217906"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1217907"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CC26AC"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1217908"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1217909"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1217910"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1217911"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1217912"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1217913"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1217914"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1217915"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1217916"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1217917"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1217918"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1217919"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1217920"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1217921"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1217922"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1217923"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CC26AC"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CC26AC"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1217924"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1217925"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1217926"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1217927"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1217928"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1217929"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1217930"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1217931"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1217932"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26AC" w:rsidRDefault="00CC26AC">
      <w:r>
        <w:separator/>
      </w:r>
    </w:p>
  </w:endnote>
  <w:endnote w:type="continuationSeparator" w:id="0">
    <w:p w:rsidR="00CC26AC" w:rsidRDefault="00CC26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B0CC9" w:rsidRDefault="00DB0CC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331C0C">
      <w:rPr>
        <w:rStyle w:val="a6"/>
        <w:noProof/>
      </w:rPr>
      <w:t>2</w:t>
    </w:r>
    <w:r>
      <w:rPr>
        <w:rStyle w:val="a6"/>
      </w:rPr>
      <w:fldChar w:fldCharType="end"/>
    </w:r>
  </w:p>
  <w:p w:rsidR="00DB0CC9" w:rsidRDefault="00DB0C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26AC" w:rsidRDefault="00CC26AC">
      <w:r>
        <w:separator/>
      </w:r>
    </w:p>
  </w:footnote>
  <w:footnote w:type="continuationSeparator" w:id="0">
    <w:p w:rsidR="00CC26AC" w:rsidRDefault="00CC26AC">
      <w:r>
        <w:continuationSeparator/>
      </w:r>
    </w:p>
  </w:footnote>
  <w:footnote w:id="1">
    <w:p w:rsidR="00DB0CC9" w:rsidRDefault="00DB0CC9"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4239B"/>
    <w:rsid w:val="00244D62"/>
    <w:rsid w:val="002C2A36"/>
    <w:rsid w:val="002C4C2F"/>
    <w:rsid w:val="00312DA9"/>
    <w:rsid w:val="00331C0C"/>
    <w:rsid w:val="00352953"/>
    <w:rsid w:val="003601F6"/>
    <w:rsid w:val="003736A6"/>
    <w:rsid w:val="003A5B65"/>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30959"/>
    <w:rsid w:val="00651142"/>
    <w:rsid w:val="00661578"/>
    <w:rsid w:val="00661713"/>
    <w:rsid w:val="006849AD"/>
    <w:rsid w:val="00694DC6"/>
    <w:rsid w:val="00697635"/>
    <w:rsid w:val="00697B02"/>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54C37"/>
    <w:rsid w:val="00B636B0"/>
    <w:rsid w:val="00B828E3"/>
    <w:rsid w:val="00B927B3"/>
    <w:rsid w:val="00BA612D"/>
    <w:rsid w:val="00BB2D55"/>
    <w:rsid w:val="00BB3966"/>
    <w:rsid w:val="00BB6EEA"/>
    <w:rsid w:val="00BC74BF"/>
    <w:rsid w:val="00BE4EC2"/>
    <w:rsid w:val="00C05120"/>
    <w:rsid w:val="00C113FB"/>
    <w:rsid w:val="00C26350"/>
    <w:rsid w:val="00C710F3"/>
    <w:rsid w:val="00C77EDE"/>
    <w:rsid w:val="00C8069D"/>
    <w:rsid w:val="00C91577"/>
    <w:rsid w:val="00C9213A"/>
    <w:rsid w:val="00CB520E"/>
    <w:rsid w:val="00CC26AC"/>
    <w:rsid w:val="00CC2D1F"/>
    <w:rsid w:val="00CE4AA4"/>
    <w:rsid w:val="00D06D9A"/>
    <w:rsid w:val="00D6027A"/>
    <w:rsid w:val="00D60C2C"/>
    <w:rsid w:val="00D66CE5"/>
    <w:rsid w:val="00D73975"/>
    <w:rsid w:val="00DA0133"/>
    <w:rsid w:val="00DB0981"/>
    <w:rsid w:val="00DB0CC9"/>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2189</Words>
  <Characters>12483</Characters>
  <Application>Microsoft Office Word</Application>
  <DocSecurity>0</DocSecurity>
  <Lines>104</Lines>
  <Paragraphs>29</Paragraphs>
  <ScaleCrop>false</ScaleCrop>
  <Company>t</Company>
  <LinksUpToDate>false</LinksUpToDate>
  <CharactersWithSpaces>14643</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4</cp:revision>
  <cp:lastPrinted>2007-05-17T02:40:00Z</cp:lastPrinted>
  <dcterms:created xsi:type="dcterms:W3CDTF">2013-09-20T13:13:00Z</dcterms:created>
  <dcterms:modified xsi:type="dcterms:W3CDTF">2013-09-20T13:30:00Z</dcterms:modified>
</cp:coreProperties>
</file>